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77" r:id="rId2"/>
    <p:sldId id="278" r:id="rId3"/>
    <p:sldId id="407" r:id="rId4"/>
    <p:sldId id="409" r:id="rId5"/>
    <p:sldId id="390" r:id="rId6"/>
    <p:sldId id="408" r:id="rId7"/>
    <p:sldId id="410" r:id="rId8"/>
    <p:sldId id="411" r:id="rId9"/>
    <p:sldId id="412" r:id="rId10"/>
    <p:sldId id="413" r:id="rId11"/>
    <p:sldId id="414" r:id="rId12"/>
    <p:sldId id="415" r:id="rId13"/>
    <p:sldId id="416" r:id="rId14"/>
    <p:sldId id="417" r:id="rId15"/>
    <p:sldId id="418" r:id="rId16"/>
    <p:sldId id="419" r:id="rId17"/>
    <p:sldId id="420" r:id="rId18"/>
    <p:sldId id="421" r:id="rId19"/>
    <p:sldId id="423" r:id="rId20"/>
    <p:sldId id="422" r:id="rId21"/>
    <p:sldId id="424" r:id="rId22"/>
    <p:sldId id="425" r:id="rId23"/>
    <p:sldId id="426" r:id="rId24"/>
    <p:sldId id="427" r:id="rId25"/>
    <p:sldId id="428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0" autoAdjust="0"/>
    <p:restoredTop sz="87033" autoAdjust="0"/>
  </p:normalViewPr>
  <p:slideViewPr>
    <p:cSldViewPr snapToGrid="0">
      <p:cViewPr varScale="1">
        <p:scale>
          <a:sx n="80" d="100"/>
          <a:sy n="80" d="100"/>
        </p:scale>
        <p:origin x="52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R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6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30CC-4A23-BD5B-09754BC361D5}"/>
              </c:ext>
            </c:extLst>
          </c:dPt>
          <c:cat>
            <c:strRef>
              <c:f>Sheet1!$A$2:$A$8</c:f>
              <c:strCache>
                <c:ptCount val="7"/>
                <c:pt idx="0">
                  <c:v>SRC</c:v>
                </c:pt>
                <c:pt idx="1">
                  <c:v>CRC</c:v>
                </c:pt>
                <c:pt idx="2">
                  <c:v>SVM</c:v>
                </c:pt>
                <c:pt idx="3">
                  <c:v>LC-KSVD</c:v>
                </c:pt>
                <c:pt idx="4">
                  <c:v>CSDL</c:v>
                </c:pt>
                <c:pt idx="5">
                  <c:v>LEDL</c:v>
                </c:pt>
                <c:pt idx="6">
                  <c:v>GEDL</c:v>
                </c:pt>
              </c:strCache>
            </c:strRef>
          </c:cat>
          <c:val>
            <c:numRef>
              <c:f>Sheet1!$B$2:$B$8</c:f>
              <c:numCache>
                <c:formatCode>General</c:formatCode>
                <c:ptCount val="7"/>
                <c:pt idx="0">
                  <c:v>67.099999999999994</c:v>
                </c:pt>
                <c:pt idx="1">
                  <c:v>67.7</c:v>
                </c:pt>
                <c:pt idx="2">
                  <c:v>67.5</c:v>
                </c:pt>
                <c:pt idx="3">
                  <c:v>68</c:v>
                </c:pt>
                <c:pt idx="4">
                  <c:v>66.599999999999994</c:v>
                </c:pt>
                <c:pt idx="5">
                  <c:v>67.900000000000006</c:v>
                </c:pt>
                <c:pt idx="6">
                  <c:v>72.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0CC-4A23-BD5B-09754BC361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497580464"/>
        <c:axId val="1497581008"/>
      </c:barChart>
      <c:catAx>
        <c:axId val="14975804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97581008"/>
        <c:crosses val="autoZero"/>
        <c:auto val="1"/>
        <c:lblAlgn val="ctr"/>
        <c:lblOffset val="100"/>
        <c:noMultiLvlLbl val="0"/>
      </c:catAx>
      <c:valAx>
        <c:axId val="14975810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975804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1449200846162883E-2"/>
          <c:y val="1.9799675343834484E-2"/>
          <c:w val="0.92616273945234462"/>
          <c:h val="0.8835576054657455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R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6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30CC-4A23-BD5B-09754BC361D5}"/>
              </c:ext>
            </c:extLst>
          </c:dPt>
          <c:cat>
            <c:strRef>
              <c:f>Sheet1!$A$2:$A$8</c:f>
              <c:strCache>
                <c:ptCount val="7"/>
                <c:pt idx="0">
                  <c:v>SRC</c:v>
                </c:pt>
                <c:pt idx="1">
                  <c:v>CRC</c:v>
                </c:pt>
                <c:pt idx="2">
                  <c:v>SVM</c:v>
                </c:pt>
                <c:pt idx="3">
                  <c:v>LC-KSVD</c:v>
                </c:pt>
                <c:pt idx="4">
                  <c:v>CSDL</c:v>
                </c:pt>
                <c:pt idx="5">
                  <c:v>LEDL</c:v>
                </c:pt>
                <c:pt idx="6">
                  <c:v>GEDL</c:v>
                </c:pt>
              </c:strCache>
            </c:strRef>
          </c:cat>
          <c:val>
            <c:numRef>
              <c:f>Sheet1!$B$2:$B$8</c:f>
              <c:numCache>
                <c:formatCode>General</c:formatCode>
                <c:ptCount val="7"/>
                <c:pt idx="0">
                  <c:v>78.400000000000006</c:v>
                </c:pt>
                <c:pt idx="1">
                  <c:v>77.900000000000006</c:v>
                </c:pt>
                <c:pt idx="2">
                  <c:v>78.8</c:v>
                </c:pt>
                <c:pt idx="3">
                  <c:v>71.099999999999994</c:v>
                </c:pt>
                <c:pt idx="4">
                  <c:v>78.8</c:v>
                </c:pt>
                <c:pt idx="5">
                  <c:v>80.900000000000006</c:v>
                </c:pt>
                <c:pt idx="6">
                  <c:v>82.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0CC-4A23-BD5B-09754BC361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497581552"/>
        <c:axId val="1497583728"/>
      </c:barChart>
      <c:catAx>
        <c:axId val="14975815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97583728"/>
        <c:crosses val="autoZero"/>
        <c:auto val="1"/>
        <c:lblAlgn val="ctr"/>
        <c:lblOffset val="100"/>
        <c:noMultiLvlLbl val="0"/>
      </c:catAx>
      <c:valAx>
        <c:axId val="14975837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9758155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A301C3-8178-4C2C-9420-CC42A9C2D433}" type="datetimeFigureOut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B7A3F7-4DC4-4FF2-9EA9-ED830B32E9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109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这个背景介绍里，我主要是用自己的理解，对我所做的工作进行一下梳理。首先要说的是，在分类工作里，基于传统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learnin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和我所做的基于分类器的分类方法的关联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我觉得可以这么说，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learnin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分类器都是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框架改的，针对于一些样本比较少的情况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4111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里简单说一下在优化的时候碰到的问题，本来基于图结构的优化就不太容易写，这里主要是包含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撇。当时参考您提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ssia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那篇论文，也没有什么启发。我这里卡了很久，我一开始的思路，是一直想把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开写，总是推导不出来。后来我想到一种方法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780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6791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0243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471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先看两者相似的地方，我们都有这一项。</a:t>
            </a: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先不管这个稀疏的</a:t>
            </a:r>
            <a:r>
              <a:rPr lang="en-US" altLang="zh-CN" dirty="0" smtClean="0"/>
              <a:t>L1</a:t>
            </a:r>
            <a:r>
              <a:rPr lang="zh-CN" altLang="en-US" dirty="0" smtClean="0"/>
              <a:t>范数约束，不同的地方在于对标签矩阵的应用不同，它这里实际上是对于标签部分又构建了一个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5950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其实，也就是说，我们只是对于标签项的约束不同，那么看到这个工作以后，我有了三个启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6090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其实，也就是说，我们只是对于标签项的约束不同，那么看到这个工作以后，我有了三个启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2263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其实，也就是说，我们只是对于标签项的约束不同，那么看到这个工作以后，我有了三个启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4497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其实，也就是说，我们只是对于标签项的约束不同，那么看到这个工作以后，我有了三个启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1611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9577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是一个网上截的图，一个卷积神经网络的结构图。首先我们要明白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然是可以用来分类的，最后的这个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层，就是用来预测每个样本属于哪个标签。但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要想效果好的话，需要极其大量的训练，一个图片对应一个标签，图像越多，拟合越好。传统都用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ne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训练，比如说我们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类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ftmax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层映射出就是分类结果了，就是一千类，是一个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00*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概率矩阵，对应的是每一张图片属于每一类的概率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在实际中呢，一般没有那么大的数据量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根本到不了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千类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像我们平时做的库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ltech101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已经非常大了，这个也才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2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，小的我做的只有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时候一般有两种解决思路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了最近谷歌又提出一种新的模型，效果比这个要好不少，但是其实没有什么创新，就是试出来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874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一种是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直接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NN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提取的特征，然后用一些分类器的方法进行分类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也就是我做的主要工作，其实就是我们保持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ftmax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层之前的结构不变，用我们的方法来替换这个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ftmax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层，大家比较熟的就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RC,SV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790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另一种方法呢，就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Learnin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保持前面的层参数不变，只调整后面几层的参数，（这里至少要保证第一层卷积层不变，因为我们没有那么多的数据，所以我们用人家训好的参数，所以最好只调整后面几层）。我们调整后面几层的参数（比如说只更新全连接层），用我们自己的数据库进行训练，假如我们自己的数据库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8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的，也就是说，前面固定不变的层，是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0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进行训练的，而后面我们调整的层，则是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8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训练出来的（这个过程叫做 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ne tuning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。这样在测试的时候，就是用这个组合好的网络结构来进行测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4685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里我介绍一下经典的分类器，我根据有无字典学习过程，将分类器分为两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3852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主要的不同，其实就是基于字典学习的分类器，会有一个训练的过程，相当于更好的处理了样本特征，举个例子说明一下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例，目标函数为，其中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,X,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。。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其实就是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1790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1247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写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496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写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859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5B3D3-8DBA-4E4E-8EDF-06D0E0575327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338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59551-20AE-4502-9EC2-6DDBE45C74C1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423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37E2D-B25F-498A-B90F-3BB694C850F3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74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D1420-1ABE-41DA-94DD-B60DEFEB3C00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104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20701-721F-4EFC-A519-181E73DEA340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7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B5F74-82F8-4123-BFC7-039B4404469F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977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E0006-A9B2-41E1-8920-6D88FE907CFD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87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C566-5B8A-4535-809F-6449CAED9FBC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1107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9E4E6-4B37-4E5D-967F-FCF1687D0ABB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01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77C37-D389-425D-AFB9-B54EEAD9AC4A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539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FDEA5-DBD2-4413-B24C-F4C62A3E185D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970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B0680-F4D8-4B02-8184-D371D5D3DC07}" type="datetime1">
              <a:rPr lang="zh-CN" altLang="en-US" smtClean="0"/>
              <a:t>2019/7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56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png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png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24000" y="3547268"/>
            <a:ext cx="9153526" cy="3311526"/>
            <a:chOff x="-4763" y="1841500"/>
            <a:chExt cx="9153526" cy="3311526"/>
          </a:xfrm>
        </p:grpSpPr>
        <p:sp>
          <p:nvSpPr>
            <p:cNvPr id="1024" name="Freeform 36"/>
            <p:cNvSpPr>
              <a:spLocks/>
            </p:cNvSpPr>
            <p:nvPr/>
          </p:nvSpPr>
          <p:spPr bwMode="auto">
            <a:xfrm>
              <a:off x="3036887" y="3662363"/>
              <a:ext cx="4049713" cy="1490663"/>
            </a:xfrm>
            <a:custGeom>
              <a:avLst/>
              <a:gdLst>
                <a:gd name="T0" fmla="*/ 1369 w 2551"/>
                <a:gd name="T1" fmla="*/ 939 h 939"/>
                <a:gd name="T2" fmla="*/ 2551 w 2551"/>
                <a:gd name="T3" fmla="*/ 442 h 939"/>
                <a:gd name="T4" fmla="*/ 2485 w 2551"/>
                <a:gd name="T5" fmla="*/ 0 h 939"/>
                <a:gd name="T6" fmla="*/ 0 w 2551"/>
                <a:gd name="T7" fmla="*/ 295 h 939"/>
                <a:gd name="T8" fmla="*/ 745 w 2551"/>
                <a:gd name="T9" fmla="*/ 939 h 939"/>
                <a:gd name="T10" fmla="*/ 1369 w 2551"/>
                <a:gd name="T11" fmla="*/ 939 h 9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51" h="939">
                  <a:moveTo>
                    <a:pt x="1369" y="939"/>
                  </a:moveTo>
                  <a:lnTo>
                    <a:pt x="2551" y="442"/>
                  </a:lnTo>
                  <a:lnTo>
                    <a:pt x="2485" y="0"/>
                  </a:lnTo>
                  <a:lnTo>
                    <a:pt x="0" y="295"/>
                  </a:lnTo>
                  <a:lnTo>
                    <a:pt x="745" y="939"/>
                  </a:lnTo>
                  <a:lnTo>
                    <a:pt x="1369" y="939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5" name="Freeform 37"/>
            <p:cNvSpPr>
              <a:spLocks/>
            </p:cNvSpPr>
            <p:nvPr/>
          </p:nvSpPr>
          <p:spPr bwMode="auto">
            <a:xfrm>
              <a:off x="379412" y="1841500"/>
              <a:ext cx="3840163" cy="3311525"/>
            </a:xfrm>
            <a:custGeom>
              <a:avLst/>
              <a:gdLst>
                <a:gd name="T0" fmla="*/ 0 w 2419"/>
                <a:gd name="T1" fmla="*/ 0 h 2086"/>
                <a:gd name="T2" fmla="*/ 753 w 2419"/>
                <a:gd name="T3" fmla="*/ 2008 h 2086"/>
                <a:gd name="T4" fmla="*/ 1228 w 2419"/>
                <a:gd name="T5" fmla="*/ 2086 h 2086"/>
                <a:gd name="T6" fmla="*/ 2419 w 2419"/>
                <a:gd name="T7" fmla="*/ 2086 h 2086"/>
                <a:gd name="T8" fmla="*/ 0 w 2419"/>
                <a:gd name="T9" fmla="*/ 0 h 20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9" h="2086">
                  <a:moveTo>
                    <a:pt x="0" y="0"/>
                  </a:moveTo>
                  <a:lnTo>
                    <a:pt x="753" y="2008"/>
                  </a:lnTo>
                  <a:lnTo>
                    <a:pt x="1228" y="2086"/>
                  </a:lnTo>
                  <a:lnTo>
                    <a:pt x="2419" y="20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7" name="Freeform 38"/>
            <p:cNvSpPr>
              <a:spLocks/>
            </p:cNvSpPr>
            <p:nvPr/>
          </p:nvSpPr>
          <p:spPr bwMode="auto">
            <a:xfrm>
              <a:off x="-4763" y="1841500"/>
              <a:ext cx="1579563" cy="3187700"/>
            </a:xfrm>
            <a:custGeom>
              <a:avLst/>
              <a:gdLst>
                <a:gd name="T0" fmla="*/ 242 w 995"/>
                <a:gd name="T1" fmla="*/ 0 h 2008"/>
                <a:gd name="T2" fmla="*/ 0 w 995"/>
                <a:gd name="T3" fmla="*/ 305 h 2008"/>
                <a:gd name="T4" fmla="*/ 0 w 995"/>
                <a:gd name="T5" fmla="*/ 1845 h 2008"/>
                <a:gd name="T6" fmla="*/ 995 w 995"/>
                <a:gd name="T7" fmla="*/ 2008 h 2008"/>
                <a:gd name="T8" fmla="*/ 242 w 995"/>
                <a:gd name="T9" fmla="*/ 0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5" h="2008">
                  <a:moveTo>
                    <a:pt x="242" y="0"/>
                  </a:moveTo>
                  <a:lnTo>
                    <a:pt x="0" y="305"/>
                  </a:lnTo>
                  <a:lnTo>
                    <a:pt x="0" y="1845"/>
                  </a:lnTo>
                  <a:lnTo>
                    <a:pt x="995" y="2008"/>
                  </a:lnTo>
                  <a:lnTo>
                    <a:pt x="24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8" name="Freeform 39"/>
            <p:cNvSpPr>
              <a:spLocks/>
            </p:cNvSpPr>
            <p:nvPr/>
          </p:nvSpPr>
          <p:spPr bwMode="auto">
            <a:xfrm>
              <a:off x="-4763" y="4770438"/>
              <a:ext cx="2333625" cy="382588"/>
            </a:xfrm>
            <a:custGeom>
              <a:avLst/>
              <a:gdLst>
                <a:gd name="T0" fmla="*/ 0 w 1470"/>
                <a:gd name="T1" fmla="*/ 0 h 241"/>
                <a:gd name="T2" fmla="*/ 0 w 1470"/>
                <a:gd name="T3" fmla="*/ 233 h 241"/>
                <a:gd name="T4" fmla="*/ 0 w 1470"/>
                <a:gd name="T5" fmla="*/ 241 h 241"/>
                <a:gd name="T6" fmla="*/ 1470 w 1470"/>
                <a:gd name="T7" fmla="*/ 241 h 241"/>
                <a:gd name="T8" fmla="*/ 0 w 1470"/>
                <a:gd name="T9" fmla="*/ 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0" h="241">
                  <a:moveTo>
                    <a:pt x="0" y="0"/>
                  </a:moveTo>
                  <a:lnTo>
                    <a:pt x="0" y="233"/>
                  </a:lnTo>
                  <a:lnTo>
                    <a:pt x="0" y="241"/>
                  </a:lnTo>
                  <a:lnTo>
                    <a:pt x="1470" y="2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9" name="Freeform 40"/>
            <p:cNvSpPr>
              <a:spLocks/>
            </p:cNvSpPr>
            <p:nvPr/>
          </p:nvSpPr>
          <p:spPr bwMode="auto">
            <a:xfrm>
              <a:off x="5210175" y="3490913"/>
              <a:ext cx="3938588" cy="1662113"/>
            </a:xfrm>
            <a:custGeom>
              <a:avLst/>
              <a:gdLst>
                <a:gd name="T0" fmla="*/ 0 w 2481"/>
                <a:gd name="T1" fmla="*/ 1047 h 1047"/>
                <a:gd name="T2" fmla="*/ 1254 w 2481"/>
                <a:gd name="T3" fmla="*/ 1047 h 1047"/>
                <a:gd name="T4" fmla="*/ 1868 w 2481"/>
                <a:gd name="T5" fmla="*/ 1047 h 1047"/>
                <a:gd name="T6" fmla="*/ 2481 w 2481"/>
                <a:gd name="T7" fmla="*/ 263 h 1047"/>
                <a:gd name="T8" fmla="*/ 2481 w 2481"/>
                <a:gd name="T9" fmla="*/ 0 h 1047"/>
                <a:gd name="T10" fmla="*/ 0 w 2481"/>
                <a:gd name="T11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81" h="1047">
                  <a:moveTo>
                    <a:pt x="0" y="1047"/>
                  </a:moveTo>
                  <a:lnTo>
                    <a:pt x="1254" y="1047"/>
                  </a:lnTo>
                  <a:lnTo>
                    <a:pt x="1868" y="1047"/>
                  </a:lnTo>
                  <a:lnTo>
                    <a:pt x="2481" y="263"/>
                  </a:lnTo>
                  <a:lnTo>
                    <a:pt x="2481" y="0"/>
                  </a:lnTo>
                  <a:lnTo>
                    <a:pt x="0" y="1047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0" name="Freeform 41"/>
            <p:cNvSpPr>
              <a:spLocks/>
            </p:cNvSpPr>
            <p:nvPr/>
          </p:nvSpPr>
          <p:spPr bwMode="auto">
            <a:xfrm>
              <a:off x="6965950" y="3357563"/>
              <a:ext cx="2182813" cy="1006475"/>
            </a:xfrm>
            <a:custGeom>
              <a:avLst/>
              <a:gdLst>
                <a:gd name="T0" fmla="*/ 0 w 1375"/>
                <a:gd name="T1" fmla="*/ 126 h 634"/>
                <a:gd name="T2" fmla="*/ 76 w 1375"/>
                <a:gd name="T3" fmla="*/ 634 h 634"/>
                <a:gd name="T4" fmla="*/ 1375 w 1375"/>
                <a:gd name="T5" fmla="*/ 84 h 634"/>
                <a:gd name="T6" fmla="*/ 1375 w 1375"/>
                <a:gd name="T7" fmla="*/ 36 h 634"/>
                <a:gd name="T8" fmla="*/ 1375 w 1375"/>
                <a:gd name="T9" fmla="*/ 0 h 634"/>
                <a:gd name="T10" fmla="*/ 0 w 1375"/>
                <a:gd name="T11" fmla="*/ 126 h 6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75" h="634">
                  <a:moveTo>
                    <a:pt x="0" y="126"/>
                  </a:moveTo>
                  <a:lnTo>
                    <a:pt x="76" y="634"/>
                  </a:lnTo>
                  <a:lnTo>
                    <a:pt x="1375" y="84"/>
                  </a:lnTo>
                  <a:lnTo>
                    <a:pt x="1375" y="36"/>
                  </a:lnTo>
                  <a:lnTo>
                    <a:pt x="1375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2" name="矩形 11"/>
          <p:cNvSpPr/>
          <p:nvPr/>
        </p:nvSpPr>
        <p:spPr>
          <a:xfrm>
            <a:off x="2089624" y="908720"/>
            <a:ext cx="8038825" cy="4968552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>
            <a:outerShdw blurRad="368300" dist="63500" dir="4620000" algn="tl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036386" y="2997893"/>
            <a:ext cx="6310820" cy="10772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Graph Embedded Dictionary Learning</a:t>
            </a:r>
            <a:endParaRPr lang="zh-CN" altLang="zh-CN" sz="32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52" name="Group 16"/>
          <p:cNvGrpSpPr>
            <a:grpSpLocks/>
          </p:cNvGrpSpPr>
          <p:nvPr/>
        </p:nvGrpSpPr>
        <p:grpSpPr bwMode="auto">
          <a:xfrm>
            <a:off x="7308157" y="4994621"/>
            <a:ext cx="222365" cy="334745"/>
            <a:chOff x="4441" y="3144"/>
            <a:chExt cx="215" cy="345"/>
          </a:xfrm>
          <a:solidFill>
            <a:schemeClr val="tx2"/>
          </a:solidFill>
        </p:grpSpPr>
        <p:sp>
          <p:nvSpPr>
            <p:cNvPr id="53" name="Freeform 17"/>
            <p:cNvSpPr>
              <a:spLocks noEditPoints="1"/>
            </p:cNvSpPr>
            <p:nvPr/>
          </p:nvSpPr>
          <p:spPr bwMode="auto">
            <a:xfrm>
              <a:off x="4474" y="3144"/>
              <a:ext cx="149" cy="253"/>
            </a:xfrm>
            <a:custGeom>
              <a:avLst/>
              <a:gdLst>
                <a:gd name="T0" fmla="*/ 31 w 63"/>
                <a:gd name="T1" fmla="*/ 107 h 107"/>
                <a:gd name="T2" fmla="*/ 63 w 63"/>
                <a:gd name="T3" fmla="*/ 78 h 107"/>
                <a:gd name="T4" fmla="*/ 63 w 63"/>
                <a:gd name="T5" fmla="*/ 29 h 107"/>
                <a:gd name="T6" fmla="*/ 31 w 63"/>
                <a:gd name="T7" fmla="*/ 0 h 107"/>
                <a:gd name="T8" fmla="*/ 0 w 63"/>
                <a:gd name="T9" fmla="*/ 29 h 107"/>
                <a:gd name="T10" fmla="*/ 0 w 63"/>
                <a:gd name="T11" fmla="*/ 78 h 107"/>
                <a:gd name="T12" fmla="*/ 31 w 63"/>
                <a:gd name="T13" fmla="*/ 107 h 107"/>
                <a:gd name="T14" fmla="*/ 10 w 63"/>
                <a:gd name="T15" fmla="*/ 29 h 107"/>
                <a:gd name="T16" fmla="*/ 31 w 63"/>
                <a:gd name="T17" fmla="*/ 10 h 107"/>
                <a:gd name="T18" fmla="*/ 53 w 63"/>
                <a:gd name="T19" fmla="*/ 29 h 107"/>
                <a:gd name="T20" fmla="*/ 53 w 63"/>
                <a:gd name="T21" fmla="*/ 78 h 107"/>
                <a:gd name="T22" fmla="*/ 31 w 63"/>
                <a:gd name="T23" fmla="*/ 97 h 107"/>
                <a:gd name="T24" fmla="*/ 10 w 63"/>
                <a:gd name="T25" fmla="*/ 78 h 107"/>
                <a:gd name="T26" fmla="*/ 10 w 63"/>
                <a:gd name="T27" fmla="*/ 2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3" h="107">
                  <a:moveTo>
                    <a:pt x="31" y="107"/>
                  </a:moveTo>
                  <a:cubicBezTo>
                    <a:pt x="49" y="107"/>
                    <a:pt x="63" y="94"/>
                    <a:pt x="63" y="78"/>
                  </a:cubicBezTo>
                  <a:cubicBezTo>
                    <a:pt x="63" y="29"/>
                    <a:pt x="63" y="29"/>
                    <a:pt x="63" y="29"/>
                  </a:cubicBezTo>
                  <a:cubicBezTo>
                    <a:pt x="63" y="13"/>
                    <a:pt x="49" y="0"/>
                    <a:pt x="31" y="0"/>
                  </a:cubicBezTo>
                  <a:cubicBezTo>
                    <a:pt x="14" y="0"/>
                    <a:pt x="0" y="13"/>
                    <a:pt x="0" y="29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94"/>
                    <a:pt x="14" y="107"/>
                    <a:pt x="31" y="107"/>
                  </a:cubicBezTo>
                  <a:close/>
                  <a:moveTo>
                    <a:pt x="10" y="29"/>
                  </a:moveTo>
                  <a:cubicBezTo>
                    <a:pt x="10" y="18"/>
                    <a:pt x="19" y="10"/>
                    <a:pt x="31" y="10"/>
                  </a:cubicBezTo>
                  <a:cubicBezTo>
                    <a:pt x="43" y="10"/>
                    <a:pt x="53" y="18"/>
                    <a:pt x="53" y="29"/>
                  </a:cubicBezTo>
                  <a:cubicBezTo>
                    <a:pt x="53" y="78"/>
                    <a:pt x="53" y="78"/>
                    <a:pt x="53" y="78"/>
                  </a:cubicBezTo>
                  <a:cubicBezTo>
                    <a:pt x="53" y="88"/>
                    <a:pt x="43" y="97"/>
                    <a:pt x="31" y="97"/>
                  </a:cubicBezTo>
                  <a:cubicBezTo>
                    <a:pt x="19" y="97"/>
                    <a:pt x="10" y="88"/>
                    <a:pt x="10" y="78"/>
                  </a:cubicBezTo>
                  <a:lnTo>
                    <a:pt x="10" y="29"/>
                  </a:lnTo>
                  <a:close/>
                </a:path>
              </a:pathLst>
            </a:custGeom>
            <a:grp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dist"/>
              <a:endParaRPr lang="zh-CN" altLang="en-US" sz="1400">
                <a:solidFill>
                  <a:schemeClr val="bg1">
                    <a:lumMod val="6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4" name="Freeform 18"/>
            <p:cNvSpPr>
              <a:spLocks/>
            </p:cNvSpPr>
            <p:nvPr/>
          </p:nvSpPr>
          <p:spPr bwMode="auto">
            <a:xfrm>
              <a:off x="4441" y="3267"/>
              <a:ext cx="215" cy="222"/>
            </a:xfrm>
            <a:custGeom>
              <a:avLst/>
              <a:gdLst>
                <a:gd name="T0" fmla="*/ 86 w 91"/>
                <a:gd name="T1" fmla="*/ 0 h 94"/>
                <a:gd name="T2" fmla="*/ 81 w 91"/>
                <a:gd name="T3" fmla="*/ 5 h 94"/>
                <a:gd name="T4" fmla="*/ 81 w 91"/>
                <a:gd name="T5" fmla="*/ 28 h 94"/>
                <a:gd name="T6" fmla="*/ 45 w 91"/>
                <a:gd name="T7" fmla="*/ 59 h 94"/>
                <a:gd name="T8" fmla="*/ 10 w 91"/>
                <a:gd name="T9" fmla="*/ 28 h 94"/>
                <a:gd name="T10" fmla="*/ 10 w 91"/>
                <a:gd name="T11" fmla="*/ 5 h 94"/>
                <a:gd name="T12" fmla="*/ 5 w 91"/>
                <a:gd name="T13" fmla="*/ 0 h 94"/>
                <a:gd name="T14" fmla="*/ 0 w 91"/>
                <a:gd name="T15" fmla="*/ 5 h 94"/>
                <a:gd name="T16" fmla="*/ 0 w 91"/>
                <a:gd name="T17" fmla="*/ 28 h 94"/>
                <a:gd name="T18" fmla="*/ 40 w 91"/>
                <a:gd name="T19" fmla="*/ 69 h 94"/>
                <a:gd name="T20" fmla="*/ 40 w 91"/>
                <a:gd name="T21" fmla="*/ 84 h 94"/>
                <a:gd name="T22" fmla="*/ 20 w 91"/>
                <a:gd name="T23" fmla="*/ 84 h 94"/>
                <a:gd name="T24" fmla="*/ 15 w 91"/>
                <a:gd name="T25" fmla="*/ 89 h 94"/>
                <a:gd name="T26" fmla="*/ 20 w 91"/>
                <a:gd name="T27" fmla="*/ 94 h 94"/>
                <a:gd name="T28" fmla="*/ 70 w 91"/>
                <a:gd name="T29" fmla="*/ 94 h 94"/>
                <a:gd name="T30" fmla="*/ 75 w 91"/>
                <a:gd name="T31" fmla="*/ 89 h 94"/>
                <a:gd name="T32" fmla="*/ 70 w 91"/>
                <a:gd name="T33" fmla="*/ 84 h 94"/>
                <a:gd name="T34" fmla="*/ 50 w 91"/>
                <a:gd name="T35" fmla="*/ 84 h 94"/>
                <a:gd name="T36" fmla="*/ 50 w 91"/>
                <a:gd name="T37" fmla="*/ 69 h 94"/>
                <a:gd name="T38" fmla="*/ 91 w 91"/>
                <a:gd name="T39" fmla="*/ 28 h 94"/>
                <a:gd name="T40" fmla="*/ 91 w 91"/>
                <a:gd name="T41" fmla="*/ 5 h 94"/>
                <a:gd name="T42" fmla="*/ 86 w 91"/>
                <a:gd name="T43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1" h="94">
                  <a:moveTo>
                    <a:pt x="86" y="0"/>
                  </a:moveTo>
                  <a:cubicBezTo>
                    <a:pt x="83" y="0"/>
                    <a:pt x="81" y="3"/>
                    <a:pt x="81" y="5"/>
                  </a:cubicBezTo>
                  <a:cubicBezTo>
                    <a:pt x="81" y="28"/>
                    <a:pt x="81" y="28"/>
                    <a:pt x="81" y="28"/>
                  </a:cubicBezTo>
                  <a:cubicBezTo>
                    <a:pt x="81" y="45"/>
                    <a:pt x="65" y="59"/>
                    <a:pt x="45" y="59"/>
                  </a:cubicBezTo>
                  <a:cubicBezTo>
                    <a:pt x="26" y="59"/>
                    <a:pt x="10" y="45"/>
                    <a:pt x="10" y="28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2"/>
                    <a:pt x="8" y="0"/>
                    <a:pt x="5" y="0"/>
                  </a:cubicBezTo>
                  <a:cubicBezTo>
                    <a:pt x="2" y="0"/>
                    <a:pt x="0" y="2"/>
                    <a:pt x="0" y="5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49"/>
                    <a:pt x="18" y="67"/>
                    <a:pt x="40" y="69"/>
                  </a:cubicBezTo>
                  <a:cubicBezTo>
                    <a:pt x="40" y="84"/>
                    <a:pt x="40" y="84"/>
                    <a:pt x="40" y="84"/>
                  </a:cubicBezTo>
                  <a:cubicBezTo>
                    <a:pt x="20" y="84"/>
                    <a:pt x="20" y="84"/>
                    <a:pt x="20" y="84"/>
                  </a:cubicBezTo>
                  <a:cubicBezTo>
                    <a:pt x="18" y="84"/>
                    <a:pt x="15" y="86"/>
                    <a:pt x="15" y="89"/>
                  </a:cubicBezTo>
                  <a:cubicBezTo>
                    <a:pt x="15" y="92"/>
                    <a:pt x="18" y="94"/>
                    <a:pt x="20" y="94"/>
                  </a:cubicBezTo>
                  <a:cubicBezTo>
                    <a:pt x="70" y="94"/>
                    <a:pt x="70" y="94"/>
                    <a:pt x="70" y="94"/>
                  </a:cubicBezTo>
                  <a:cubicBezTo>
                    <a:pt x="73" y="94"/>
                    <a:pt x="75" y="92"/>
                    <a:pt x="75" y="89"/>
                  </a:cubicBezTo>
                  <a:cubicBezTo>
                    <a:pt x="75" y="86"/>
                    <a:pt x="73" y="84"/>
                    <a:pt x="70" y="84"/>
                  </a:cubicBezTo>
                  <a:cubicBezTo>
                    <a:pt x="50" y="84"/>
                    <a:pt x="50" y="84"/>
                    <a:pt x="50" y="84"/>
                  </a:cubicBezTo>
                  <a:cubicBezTo>
                    <a:pt x="50" y="69"/>
                    <a:pt x="50" y="69"/>
                    <a:pt x="50" y="69"/>
                  </a:cubicBezTo>
                  <a:cubicBezTo>
                    <a:pt x="73" y="67"/>
                    <a:pt x="91" y="49"/>
                    <a:pt x="91" y="28"/>
                  </a:cubicBezTo>
                  <a:cubicBezTo>
                    <a:pt x="91" y="5"/>
                    <a:pt x="91" y="5"/>
                    <a:pt x="91" y="5"/>
                  </a:cubicBezTo>
                  <a:cubicBezTo>
                    <a:pt x="91" y="3"/>
                    <a:pt x="88" y="0"/>
                    <a:pt x="86" y="0"/>
                  </a:cubicBezTo>
                  <a:close/>
                </a:path>
              </a:pathLst>
            </a:custGeom>
            <a:grp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dist"/>
              <a:endParaRPr lang="zh-CN" altLang="en-US" sz="1400">
                <a:solidFill>
                  <a:schemeClr val="bg1">
                    <a:lumMod val="6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7710830" y="4970764"/>
            <a:ext cx="13644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hao </a:t>
            </a:r>
            <a:r>
              <a:rPr lang="en-US" altLang="zh-CN" sz="2000" dirty="0" err="1" smtClean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huai</a:t>
            </a:r>
            <a:endParaRPr lang="en-US" altLang="zh-CN" sz="2000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" name="稻壳儿小白白(http://dwz.cn/Wu2UP)"/>
          <p:cNvSpPr>
            <a:spLocks noEditPoints="1"/>
          </p:cNvSpPr>
          <p:nvPr/>
        </p:nvSpPr>
        <p:spPr bwMode="auto">
          <a:xfrm>
            <a:off x="5648845" y="1777001"/>
            <a:ext cx="788984" cy="599832"/>
          </a:xfrm>
          <a:custGeom>
            <a:avLst/>
            <a:gdLst>
              <a:gd name="T0" fmla="*/ 8 w 47"/>
              <a:gd name="T1" fmla="*/ 23 h 36"/>
              <a:gd name="T2" fmla="*/ 15 w 47"/>
              <a:gd name="T3" fmla="*/ 31 h 36"/>
              <a:gd name="T4" fmla="*/ 23 w 47"/>
              <a:gd name="T5" fmla="*/ 36 h 36"/>
              <a:gd name="T6" fmla="*/ 32 w 47"/>
              <a:gd name="T7" fmla="*/ 32 h 36"/>
              <a:gd name="T8" fmla="*/ 36 w 47"/>
              <a:gd name="T9" fmla="*/ 25 h 36"/>
              <a:gd name="T10" fmla="*/ 23 w 47"/>
              <a:gd name="T11" fmla="*/ 31 h 36"/>
              <a:gd name="T12" fmla="*/ 8 w 47"/>
              <a:gd name="T13" fmla="*/ 23 h 36"/>
              <a:gd name="T14" fmla="*/ 46 w 47"/>
              <a:gd name="T15" fmla="*/ 11 h 36"/>
              <a:gd name="T16" fmla="*/ 26 w 47"/>
              <a:gd name="T17" fmla="*/ 1 h 36"/>
              <a:gd name="T18" fmla="*/ 21 w 47"/>
              <a:gd name="T19" fmla="*/ 1 h 36"/>
              <a:gd name="T20" fmla="*/ 1 w 47"/>
              <a:gd name="T21" fmla="*/ 11 h 36"/>
              <a:gd name="T22" fmla="*/ 1 w 47"/>
              <a:gd name="T23" fmla="*/ 15 h 36"/>
              <a:gd name="T24" fmla="*/ 21 w 47"/>
              <a:gd name="T25" fmla="*/ 26 h 36"/>
              <a:gd name="T26" fmla="*/ 26 w 47"/>
              <a:gd name="T27" fmla="*/ 26 h 36"/>
              <a:gd name="T28" fmla="*/ 39 w 47"/>
              <a:gd name="T29" fmla="*/ 18 h 36"/>
              <a:gd name="T30" fmla="*/ 25 w 47"/>
              <a:gd name="T31" fmla="*/ 15 h 36"/>
              <a:gd name="T32" fmla="*/ 23 w 47"/>
              <a:gd name="T33" fmla="*/ 15 h 36"/>
              <a:gd name="T34" fmla="*/ 19 w 47"/>
              <a:gd name="T35" fmla="*/ 13 h 36"/>
              <a:gd name="T36" fmla="*/ 23 w 47"/>
              <a:gd name="T37" fmla="*/ 10 h 36"/>
              <a:gd name="T38" fmla="*/ 28 w 47"/>
              <a:gd name="T39" fmla="*/ 12 h 36"/>
              <a:gd name="T40" fmla="*/ 42 w 47"/>
              <a:gd name="T41" fmla="*/ 17 h 36"/>
              <a:gd name="T42" fmla="*/ 46 w 47"/>
              <a:gd name="T43" fmla="*/ 15 h 36"/>
              <a:gd name="T44" fmla="*/ 46 w 47"/>
              <a:gd name="T45" fmla="*/ 11 h 36"/>
              <a:gd name="T46" fmla="*/ 40 w 47"/>
              <a:gd name="T47" fmla="*/ 32 h 36"/>
              <a:gd name="T48" fmla="*/ 43 w 47"/>
              <a:gd name="T49" fmla="*/ 32 h 36"/>
              <a:gd name="T50" fmla="*/ 42 w 47"/>
              <a:gd name="T51" fmla="*/ 17 h 36"/>
              <a:gd name="T52" fmla="*/ 39 w 47"/>
              <a:gd name="T53" fmla="*/ 18 h 36"/>
              <a:gd name="T54" fmla="*/ 40 w 47"/>
              <a:gd name="T55" fmla="*/ 3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7" h="36">
                <a:moveTo>
                  <a:pt x="8" y="23"/>
                </a:moveTo>
                <a:cubicBezTo>
                  <a:pt x="9" y="27"/>
                  <a:pt x="10" y="29"/>
                  <a:pt x="15" y="31"/>
                </a:cubicBezTo>
                <a:cubicBezTo>
                  <a:pt x="19" y="33"/>
                  <a:pt x="22" y="36"/>
                  <a:pt x="23" y="36"/>
                </a:cubicBezTo>
                <a:cubicBezTo>
                  <a:pt x="25" y="36"/>
                  <a:pt x="27" y="34"/>
                  <a:pt x="32" y="32"/>
                </a:cubicBezTo>
                <a:cubicBezTo>
                  <a:pt x="37" y="30"/>
                  <a:pt x="35" y="29"/>
                  <a:pt x="36" y="25"/>
                </a:cubicBezTo>
                <a:cubicBezTo>
                  <a:pt x="23" y="31"/>
                  <a:pt x="23" y="31"/>
                  <a:pt x="23" y="31"/>
                </a:cubicBezTo>
                <a:lnTo>
                  <a:pt x="8" y="23"/>
                </a:lnTo>
                <a:close/>
                <a:moveTo>
                  <a:pt x="46" y="11"/>
                </a:moveTo>
                <a:cubicBezTo>
                  <a:pt x="26" y="1"/>
                  <a:pt x="26" y="1"/>
                  <a:pt x="26" y="1"/>
                </a:cubicBezTo>
                <a:cubicBezTo>
                  <a:pt x="25" y="0"/>
                  <a:pt x="22" y="0"/>
                  <a:pt x="21" y="1"/>
                </a:cubicBezTo>
                <a:cubicBezTo>
                  <a:pt x="1" y="11"/>
                  <a:pt x="1" y="11"/>
                  <a:pt x="1" y="11"/>
                </a:cubicBezTo>
                <a:cubicBezTo>
                  <a:pt x="0" y="12"/>
                  <a:pt x="0" y="14"/>
                  <a:pt x="1" y="15"/>
                </a:cubicBezTo>
                <a:cubicBezTo>
                  <a:pt x="21" y="26"/>
                  <a:pt x="21" y="26"/>
                  <a:pt x="21" y="26"/>
                </a:cubicBezTo>
                <a:cubicBezTo>
                  <a:pt x="22" y="26"/>
                  <a:pt x="25" y="26"/>
                  <a:pt x="26" y="26"/>
                </a:cubicBezTo>
                <a:cubicBezTo>
                  <a:pt x="39" y="18"/>
                  <a:pt x="39" y="18"/>
                  <a:pt x="39" y="18"/>
                </a:cubicBezTo>
                <a:cubicBezTo>
                  <a:pt x="25" y="15"/>
                  <a:pt x="25" y="15"/>
                  <a:pt x="25" y="15"/>
                </a:cubicBezTo>
                <a:cubicBezTo>
                  <a:pt x="25" y="15"/>
                  <a:pt x="24" y="15"/>
                  <a:pt x="23" y="15"/>
                </a:cubicBezTo>
                <a:cubicBezTo>
                  <a:pt x="21" y="15"/>
                  <a:pt x="19" y="14"/>
                  <a:pt x="19" y="13"/>
                </a:cubicBezTo>
                <a:cubicBezTo>
                  <a:pt x="19" y="11"/>
                  <a:pt x="21" y="10"/>
                  <a:pt x="23" y="10"/>
                </a:cubicBezTo>
                <a:cubicBezTo>
                  <a:pt x="25" y="10"/>
                  <a:pt x="27" y="11"/>
                  <a:pt x="28" y="12"/>
                </a:cubicBezTo>
                <a:cubicBezTo>
                  <a:pt x="42" y="17"/>
                  <a:pt x="42" y="17"/>
                  <a:pt x="42" y="17"/>
                </a:cubicBezTo>
                <a:cubicBezTo>
                  <a:pt x="46" y="15"/>
                  <a:pt x="46" y="15"/>
                  <a:pt x="46" y="15"/>
                </a:cubicBezTo>
                <a:cubicBezTo>
                  <a:pt x="47" y="14"/>
                  <a:pt x="47" y="12"/>
                  <a:pt x="46" y="11"/>
                </a:cubicBezTo>
                <a:close/>
                <a:moveTo>
                  <a:pt x="40" y="32"/>
                </a:moveTo>
                <a:cubicBezTo>
                  <a:pt x="40" y="33"/>
                  <a:pt x="43" y="35"/>
                  <a:pt x="43" y="32"/>
                </a:cubicBezTo>
                <a:cubicBezTo>
                  <a:pt x="45" y="20"/>
                  <a:pt x="42" y="17"/>
                  <a:pt x="42" y="17"/>
                </a:cubicBezTo>
                <a:cubicBezTo>
                  <a:pt x="39" y="18"/>
                  <a:pt x="39" y="18"/>
                  <a:pt x="39" y="18"/>
                </a:cubicBezTo>
                <a:cubicBezTo>
                  <a:pt x="39" y="18"/>
                  <a:pt x="42" y="21"/>
                  <a:pt x="40" y="32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21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932" y="1145448"/>
            <a:ext cx="584015" cy="58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4" descr="校名(红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20" y="1209237"/>
            <a:ext cx="2336062" cy="456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0607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8280778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lated work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98291" y="886401"/>
            <a:ext cx="73784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DL (Label Embedded Dictionary Learning) [8]</a:t>
            </a:r>
          </a:p>
        </p:txBody>
      </p:sp>
      <p:cxnSp>
        <p:nvCxnSpPr>
          <p:cNvPr id="53" name="直接箭头连接符 52"/>
          <p:cNvCxnSpPr/>
          <p:nvPr/>
        </p:nvCxnSpPr>
        <p:spPr>
          <a:xfrm flipV="1">
            <a:off x="3644554" y="2087691"/>
            <a:ext cx="336603" cy="2114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92822"/>
              </p:ext>
            </p:extLst>
          </p:nvPr>
        </p:nvGraphicFramePr>
        <p:xfrm>
          <a:off x="1869163" y="2254061"/>
          <a:ext cx="747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Equation" r:id="rId5" imgW="3466800" imgH="660240" progId="Equation.DSMT4">
                  <p:embed/>
                </p:oleObj>
              </mc:Choice>
              <mc:Fallback>
                <p:oleObj name="Equation" r:id="rId5" imgW="3466800" imgH="66024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163" y="2254061"/>
                        <a:ext cx="7472363" cy="1435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3550172" y="2355845"/>
            <a:ext cx="240778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3026959" y="2794383"/>
            <a:ext cx="15279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bel Matrix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cxnSp>
        <p:nvCxnSpPr>
          <p:cNvPr id="46" name="直接箭头连接符 45"/>
          <p:cNvCxnSpPr/>
          <p:nvPr/>
        </p:nvCxnSpPr>
        <p:spPr>
          <a:xfrm flipH="1">
            <a:off x="4593223" y="2876239"/>
            <a:ext cx="291737" cy="1490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4923243" y="2370186"/>
            <a:ext cx="227376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954515" y="1832625"/>
            <a:ext cx="12795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ctionary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>
            <a:off x="5554941" y="2841167"/>
            <a:ext cx="315591" cy="16226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矩形 56"/>
          <p:cNvSpPr/>
          <p:nvPr/>
        </p:nvSpPr>
        <p:spPr>
          <a:xfrm>
            <a:off x="5402707" y="2326018"/>
            <a:ext cx="340867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5898008" y="2732828"/>
            <a:ext cx="12795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ctionary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cxnSp>
        <p:nvCxnSpPr>
          <p:cNvPr id="59" name="直接箭头连接符 58"/>
          <p:cNvCxnSpPr/>
          <p:nvPr/>
        </p:nvCxnSpPr>
        <p:spPr>
          <a:xfrm flipV="1">
            <a:off x="9102988" y="2037622"/>
            <a:ext cx="285703" cy="22790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8875414" y="2350181"/>
            <a:ext cx="202636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9400988" y="1687581"/>
            <a:ext cx="16866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arse Coding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cxnSp>
        <p:nvCxnSpPr>
          <p:cNvPr id="62" name="直接箭头连接符 61"/>
          <p:cNvCxnSpPr/>
          <p:nvPr/>
        </p:nvCxnSpPr>
        <p:spPr>
          <a:xfrm flipH="1" flipV="1">
            <a:off x="2744287" y="2163968"/>
            <a:ext cx="368852" cy="1390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矩形 62"/>
          <p:cNvSpPr/>
          <p:nvPr/>
        </p:nvSpPr>
        <p:spPr>
          <a:xfrm>
            <a:off x="3049086" y="2326018"/>
            <a:ext cx="246563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585979" y="1974273"/>
            <a:ext cx="19886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Samples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65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B7855A4-6287-49E3-B102-3138DAC66DE2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68" name="矩形 67"/>
          <p:cNvSpPr/>
          <p:nvPr/>
        </p:nvSpPr>
        <p:spPr>
          <a:xfrm>
            <a:off x="1007906" y="4319955"/>
            <a:ext cx="18806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Update S, while </a:t>
            </a:r>
          </a:p>
          <a:p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ixing D,W,A</a:t>
            </a:r>
            <a:endParaRPr lang="zh-CN" altLang="en-US" dirty="0"/>
          </a:p>
        </p:txBody>
      </p:sp>
      <p:sp>
        <p:nvSpPr>
          <p:cNvPr id="69" name="右箭头 68"/>
          <p:cNvSpPr/>
          <p:nvPr/>
        </p:nvSpPr>
        <p:spPr>
          <a:xfrm>
            <a:off x="2792851" y="4615536"/>
            <a:ext cx="787940" cy="1070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右箭头 71"/>
          <p:cNvSpPr/>
          <p:nvPr/>
        </p:nvSpPr>
        <p:spPr>
          <a:xfrm>
            <a:off x="5705262" y="4642744"/>
            <a:ext cx="787940" cy="1070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65655"/>
              </p:ext>
            </p:extLst>
          </p:nvPr>
        </p:nvGraphicFramePr>
        <p:xfrm>
          <a:off x="552492" y="5488593"/>
          <a:ext cx="29495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Equation" r:id="rId7" imgW="2349360" imgH="888840" progId="Equation.DSMT4">
                  <p:embed/>
                </p:oleObj>
              </mc:Choice>
              <mc:Fallback>
                <p:oleObj name="Equation" r:id="rId7" imgW="2349360" imgH="8888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92" y="5488593"/>
                        <a:ext cx="2949575" cy="1135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25936"/>
              </p:ext>
            </p:extLst>
          </p:nvPr>
        </p:nvGraphicFramePr>
        <p:xfrm>
          <a:off x="3539863" y="5735074"/>
          <a:ext cx="24669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Equation" r:id="rId9" imgW="1803240" imgH="507960" progId="Equation.DSMT4">
                  <p:embed/>
                </p:oleObj>
              </mc:Choice>
              <mc:Fallback>
                <p:oleObj name="Equation" r:id="rId9" imgW="1803240" imgH="5079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863" y="5735074"/>
                        <a:ext cx="2466975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826742"/>
              </p:ext>
            </p:extLst>
          </p:nvPr>
        </p:nvGraphicFramePr>
        <p:xfrm>
          <a:off x="9429689" y="5742047"/>
          <a:ext cx="2480624" cy="71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1" name="Equation" r:id="rId11" imgW="1815840" imgH="520560" progId="Equation.DSMT4">
                  <p:embed/>
                </p:oleObj>
              </mc:Choice>
              <mc:Fallback>
                <p:oleObj name="Equation" r:id="rId11" imgW="1815840" imgH="5205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689" y="5742047"/>
                        <a:ext cx="2480624" cy="711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32718"/>
              </p:ext>
            </p:extLst>
          </p:nvPr>
        </p:nvGraphicFramePr>
        <p:xfrm>
          <a:off x="6484676" y="5731899"/>
          <a:ext cx="2457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2" name="Equation" r:id="rId13" imgW="1892160" imgH="507960" progId="Equation.DSMT4">
                  <p:embed/>
                </p:oleObj>
              </mc:Choice>
              <mc:Fallback>
                <p:oleObj name="Equation" r:id="rId13" imgW="1892160" imgH="5079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676" y="5731899"/>
                        <a:ext cx="2457450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右箭头 78"/>
          <p:cNvSpPr/>
          <p:nvPr/>
        </p:nvSpPr>
        <p:spPr>
          <a:xfrm>
            <a:off x="8769057" y="4642744"/>
            <a:ext cx="787940" cy="1070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下箭头 79"/>
          <p:cNvSpPr/>
          <p:nvPr/>
        </p:nvSpPr>
        <p:spPr>
          <a:xfrm>
            <a:off x="1755716" y="5114794"/>
            <a:ext cx="155642" cy="373799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下箭头 80"/>
          <p:cNvSpPr/>
          <p:nvPr/>
        </p:nvSpPr>
        <p:spPr>
          <a:xfrm>
            <a:off x="4556245" y="5092461"/>
            <a:ext cx="155642" cy="373799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下箭头 81"/>
          <p:cNvSpPr/>
          <p:nvPr/>
        </p:nvSpPr>
        <p:spPr>
          <a:xfrm>
            <a:off x="7558188" y="5092461"/>
            <a:ext cx="155642" cy="373799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下箭头 82"/>
          <p:cNvSpPr/>
          <p:nvPr/>
        </p:nvSpPr>
        <p:spPr>
          <a:xfrm>
            <a:off x="10542022" y="5114794"/>
            <a:ext cx="155642" cy="373799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/>
          <p:cNvSpPr/>
          <p:nvPr/>
        </p:nvSpPr>
        <p:spPr>
          <a:xfrm>
            <a:off x="6689461" y="4319955"/>
            <a:ext cx="19784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Update W, while </a:t>
            </a:r>
          </a:p>
          <a:p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ixing S,D,A</a:t>
            </a:r>
            <a:endParaRPr lang="zh-CN" altLang="en-US" dirty="0"/>
          </a:p>
        </p:txBody>
      </p:sp>
      <p:sp>
        <p:nvSpPr>
          <p:cNvPr id="85" name="矩形 84"/>
          <p:cNvSpPr/>
          <p:nvPr/>
        </p:nvSpPr>
        <p:spPr>
          <a:xfrm>
            <a:off x="3812855" y="4319955"/>
            <a:ext cx="19207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Update D, while </a:t>
            </a:r>
          </a:p>
          <a:p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ixing S,W,A</a:t>
            </a:r>
            <a:endParaRPr lang="zh-CN" altLang="en-US" dirty="0"/>
          </a:p>
        </p:txBody>
      </p:sp>
      <p:sp>
        <p:nvSpPr>
          <p:cNvPr id="86" name="矩形 85"/>
          <p:cNvSpPr/>
          <p:nvPr/>
        </p:nvSpPr>
        <p:spPr>
          <a:xfrm>
            <a:off x="9739902" y="4319955"/>
            <a:ext cx="19111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Update A, while </a:t>
            </a:r>
          </a:p>
          <a:p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ixing S,D,W</a:t>
            </a:r>
            <a:endParaRPr lang="zh-CN" altLang="en-US" dirty="0"/>
          </a:p>
        </p:txBody>
      </p:sp>
      <p:sp>
        <p:nvSpPr>
          <p:cNvPr id="87" name="矩形 86"/>
          <p:cNvSpPr/>
          <p:nvPr/>
        </p:nvSpPr>
        <p:spPr>
          <a:xfrm>
            <a:off x="635304" y="1370519"/>
            <a:ext cx="2787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Objective function</a:t>
            </a:r>
          </a:p>
        </p:txBody>
      </p:sp>
      <p:sp>
        <p:nvSpPr>
          <p:cNvPr id="88" name="矩形 87"/>
          <p:cNvSpPr/>
          <p:nvPr/>
        </p:nvSpPr>
        <p:spPr>
          <a:xfrm>
            <a:off x="743870" y="3733444"/>
            <a:ext cx="2113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Optimization</a:t>
            </a:r>
            <a:endParaRPr lang="en-US" altLang="zh-CN" sz="2400" dirty="0" smtClean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3552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1" grpId="0" animBg="1"/>
      <p:bldP spid="45" grpId="0"/>
      <p:bldP spid="47" grpId="0" animBg="1"/>
      <p:bldP spid="49" grpId="0"/>
      <p:bldP spid="57" grpId="0" animBg="1"/>
      <p:bldP spid="58" grpId="0"/>
      <p:bldP spid="60" grpId="0" animBg="1"/>
      <p:bldP spid="61" grpId="0"/>
      <p:bldP spid="63" grpId="0" animBg="1"/>
      <p:bldP spid="64" grpId="0"/>
      <p:bldP spid="68" grpId="0"/>
      <p:bldP spid="69" grpId="0" animBg="1"/>
      <p:bldP spid="72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/>
      <p:bldP spid="85" grpId="0"/>
      <p:bldP spid="86" grpId="0"/>
      <p:bldP spid="87" grpId="0"/>
      <p:bldP spid="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771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Background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2032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Related Work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posed GEDL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198" cy="3147050"/>
            <a:chOff x="2787957" y="876825"/>
            <a:chExt cx="608198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7"/>
          <p:cNvSpPr txBox="1"/>
          <p:nvPr/>
        </p:nvSpPr>
        <p:spPr>
          <a:xfrm>
            <a:off x="652964" y="3090338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4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1" name="TextBox 28"/>
          <p:cNvSpPr txBox="1"/>
          <p:nvPr/>
        </p:nvSpPr>
        <p:spPr>
          <a:xfrm>
            <a:off x="1391649" y="3120304"/>
            <a:ext cx="2922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xperimental Result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2" name="TextBox 27"/>
          <p:cNvSpPr txBox="1"/>
          <p:nvPr/>
        </p:nvSpPr>
        <p:spPr>
          <a:xfrm>
            <a:off x="662197" y="3684028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5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" name="TextBox 28"/>
          <p:cNvSpPr txBox="1"/>
          <p:nvPr/>
        </p:nvSpPr>
        <p:spPr>
          <a:xfrm>
            <a:off x="1391648" y="3714805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spiration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430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2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DL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09371"/>
              </p:ext>
            </p:extLst>
          </p:nvPr>
        </p:nvGraphicFramePr>
        <p:xfrm>
          <a:off x="1034939" y="2499282"/>
          <a:ext cx="10435266" cy="2775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2" name="Equation" r:id="rId5" imgW="5155920" imgH="1371600" progId="Equation.DSMT4">
                  <p:embed/>
                </p:oleObj>
              </mc:Choice>
              <mc:Fallback>
                <p:oleObj name="Equation" r:id="rId5" imgW="515592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939" y="2499282"/>
                        <a:ext cx="10435266" cy="2775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666192" y="948789"/>
            <a:ext cx="3132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Objective function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12932"/>
              </p:ext>
            </p:extLst>
          </p:nvPr>
        </p:nvGraphicFramePr>
        <p:xfrm>
          <a:off x="5075565" y="2615743"/>
          <a:ext cx="1950557" cy="40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3" name="Equation" r:id="rId7" imgW="787400" imgH="228600" progId="Equation.DSMT4">
                  <p:embed/>
                </p:oleObj>
              </mc:Choice>
              <mc:Fallback>
                <p:oleObj name="Equation" r:id="rId7" imgW="787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565" y="2615743"/>
                        <a:ext cx="1950557" cy="400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42591"/>
              </p:ext>
            </p:extLst>
          </p:nvPr>
        </p:nvGraphicFramePr>
        <p:xfrm>
          <a:off x="2545186" y="1935680"/>
          <a:ext cx="2942636" cy="5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4" name="Equation" r:id="rId9" imgW="1180588" imgH="279279" progId="Equation.DSMT4">
                  <p:embed/>
                </p:oleObj>
              </mc:Choice>
              <mc:Fallback>
                <p:oleObj name="Equation" r:id="rId9" imgW="1180588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86" y="1935680"/>
                        <a:ext cx="2942636" cy="56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731125"/>
              </p:ext>
            </p:extLst>
          </p:nvPr>
        </p:nvGraphicFramePr>
        <p:xfrm>
          <a:off x="8807187" y="1209221"/>
          <a:ext cx="2850561" cy="62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5" name="Equation" r:id="rId11" imgW="1104900" imgH="279400" progId="Equation.DSMT4">
                  <p:embed/>
                </p:oleObj>
              </mc:Choice>
              <mc:Fallback>
                <p:oleObj name="Equation" r:id="rId11" imgW="11049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187" y="1209221"/>
                        <a:ext cx="2850561" cy="628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2689488" y="2530867"/>
            <a:ext cx="1260711" cy="610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2391251" y="3140867"/>
            <a:ext cx="202636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2391251" y="3928711"/>
            <a:ext cx="202636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915186" y="3928711"/>
            <a:ext cx="202636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/>
          <p:nvPr/>
        </p:nvCxnSpPr>
        <p:spPr>
          <a:xfrm flipV="1">
            <a:off x="2755793" y="2644171"/>
            <a:ext cx="1274241" cy="123158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V="1">
            <a:off x="3959784" y="2644818"/>
            <a:ext cx="152321" cy="11452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65831"/>
              </p:ext>
            </p:extLst>
          </p:nvPr>
        </p:nvGraphicFramePr>
        <p:xfrm>
          <a:off x="5919196" y="1401804"/>
          <a:ext cx="952936" cy="293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" name="Equation" r:id="rId13" imgW="622030" imgH="190417" progId="Equation.DSMT4">
                  <p:embed/>
                </p:oleObj>
              </mc:Choice>
              <mc:Fallback>
                <p:oleObj name="Equation" r:id="rId13" imgW="622030" imgH="190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196" y="1401804"/>
                        <a:ext cx="952936" cy="293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71079"/>
              </p:ext>
            </p:extLst>
          </p:nvPr>
        </p:nvGraphicFramePr>
        <p:xfrm>
          <a:off x="5919196" y="1787873"/>
          <a:ext cx="952936" cy="28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name="Equation" r:id="rId15" imgW="634725" imgH="190417" progId="Equation.DSMT4">
                  <p:embed/>
                </p:oleObj>
              </mc:Choice>
              <mc:Fallback>
                <p:oleObj name="Equation" r:id="rId15" imgW="634725" imgH="1904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196" y="1787873"/>
                        <a:ext cx="952936" cy="284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4461408" y="1750611"/>
            <a:ext cx="1258455" cy="2169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6395664" y="3140867"/>
            <a:ext cx="202636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箭头连接符 48"/>
          <p:cNvCxnSpPr/>
          <p:nvPr/>
        </p:nvCxnSpPr>
        <p:spPr>
          <a:xfrm flipH="1">
            <a:off x="6047729" y="2099243"/>
            <a:ext cx="347935" cy="4102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9081623" y="3928711"/>
            <a:ext cx="202636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7940321" y="3941802"/>
            <a:ext cx="174979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箭头连接符 53"/>
          <p:cNvCxnSpPr/>
          <p:nvPr/>
        </p:nvCxnSpPr>
        <p:spPr>
          <a:xfrm flipV="1">
            <a:off x="6728470" y="1913214"/>
            <a:ext cx="2486195" cy="12965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8183725" y="2047202"/>
            <a:ext cx="1230712" cy="17428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9214665" y="2140060"/>
            <a:ext cx="508900" cy="16500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/>
          <p:cNvSpPr/>
          <p:nvPr/>
        </p:nvSpPr>
        <p:spPr>
          <a:xfrm>
            <a:off x="6465882" y="3928711"/>
            <a:ext cx="262588" cy="437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6" name="直接箭头连接符 65"/>
          <p:cNvCxnSpPr/>
          <p:nvPr/>
        </p:nvCxnSpPr>
        <p:spPr>
          <a:xfrm>
            <a:off x="6661661" y="4469432"/>
            <a:ext cx="1366149" cy="5577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/>
          <p:cNvSpPr/>
          <p:nvPr/>
        </p:nvSpPr>
        <p:spPr>
          <a:xfrm>
            <a:off x="8115300" y="4827144"/>
            <a:ext cx="8258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ph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555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 animBg="1"/>
      <p:bldP spid="28" grpId="0" animBg="1"/>
      <p:bldP spid="29" grpId="0" animBg="1"/>
      <p:bldP spid="48" grpId="0" animBg="1"/>
      <p:bldP spid="52" grpId="0" animBg="1"/>
      <p:bldP spid="53" grpId="0" animBg="1"/>
      <p:bldP spid="65" grpId="0" animBg="1"/>
      <p:bldP spid="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3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DL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49627"/>
              </p:ext>
            </p:extLst>
          </p:nvPr>
        </p:nvGraphicFramePr>
        <p:xfrm>
          <a:off x="992980" y="4127500"/>
          <a:ext cx="7748553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5" imgW="3695400" imgH="711000" progId="Equation.DSMT4">
                  <p:embed/>
                </p:oleObj>
              </mc:Choice>
              <mc:Fallback>
                <p:oleObj name="Equation" r:id="rId5" imgW="36954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80" y="4127500"/>
                        <a:ext cx="7748553" cy="149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58314"/>
              </p:ext>
            </p:extLst>
          </p:nvPr>
        </p:nvGraphicFramePr>
        <p:xfrm>
          <a:off x="992980" y="1763729"/>
          <a:ext cx="747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7" imgW="3466800" imgH="660240" progId="Equation.DSMT4">
                  <p:embed/>
                </p:oleObj>
              </mc:Choice>
              <mc:Fallback>
                <p:oleObj name="Equation" r:id="rId7" imgW="3466800" imgH="66024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80" y="1763729"/>
                        <a:ext cx="7472363" cy="1435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9851615" y="2105965"/>
            <a:ext cx="1103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DL</a:t>
            </a:r>
          </a:p>
        </p:txBody>
      </p:sp>
      <p:sp>
        <p:nvSpPr>
          <p:cNvPr id="34" name="矩形 33"/>
          <p:cNvSpPr/>
          <p:nvPr/>
        </p:nvSpPr>
        <p:spPr>
          <a:xfrm>
            <a:off x="9851615" y="4536573"/>
            <a:ext cx="1143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DL</a:t>
            </a:r>
          </a:p>
        </p:txBody>
      </p:sp>
      <p:sp>
        <p:nvSpPr>
          <p:cNvPr id="38" name="矩形 37"/>
          <p:cNvSpPr/>
          <p:nvPr/>
        </p:nvSpPr>
        <p:spPr>
          <a:xfrm>
            <a:off x="666192" y="948789"/>
            <a:ext cx="2207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Comparison</a:t>
            </a:r>
          </a:p>
        </p:txBody>
      </p:sp>
      <p:sp>
        <p:nvSpPr>
          <p:cNvPr id="40" name="矩形 39"/>
          <p:cNvSpPr/>
          <p:nvPr/>
        </p:nvSpPr>
        <p:spPr>
          <a:xfrm>
            <a:off x="5588568" y="1838325"/>
            <a:ext cx="1635045" cy="5334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2173519" y="1847849"/>
            <a:ext cx="245832" cy="3974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4845049" y="4240761"/>
            <a:ext cx="222251" cy="4857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2873848" y="1307950"/>
            <a:ext cx="3134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 training data have labels 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2477445" y="3691394"/>
            <a:ext cx="37179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part of training data have labels 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2091336" y="4240761"/>
            <a:ext cx="328015" cy="42013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4835525" y="1847849"/>
            <a:ext cx="231775" cy="3974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6750618" y="4127500"/>
            <a:ext cx="1990915" cy="64666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046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8" grpId="0"/>
      <p:bldP spid="40" grpId="0" animBg="1"/>
      <p:bldP spid="41" grpId="0" animBg="1"/>
      <p:bldP spid="45" grpId="0" animBg="1"/>
      <p:bldP spid="46" grpId="0"/>
      <p:bldP spid="47" grpId="0"/>
      <p:bldP spid="50" grpId="0" animBg="1"/>
      <p:bldP spid="51" grpId="0" animBg="1"/>
      <p:bldP spid="5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4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DL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66192" y="948789"/>
            <a:ext cx="47211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The difficulty of optimization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09366"/>
              </p:ext>
            </p:extLst>
          </p:nvPr>
        </p:nvGraphicFramePr>
        <p:xfrm>
          <a:off x="1333499" y="1734997"/>
          <a:ext cx="930407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5" imgW="5156200" imgH="1371600" progId="Equation.DSMT4">
                  <p:embed/>
                </p:oleObj>
              </mc:Choice>
              <mc:Fallback>
                <p:oleObj name="Equation" r:id="rId5" imgW="51562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499" y="1734997"/>
                        <a:ext cx="9304073" cy="247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69012"/>
              </p:ext>
            </p:extLst>
          </p:nvPr>
        </p:nvGraphicFramePr>
        <p:xfrm>
          <a:off x="4819650" y="5224697"/>
          <a:ext cx="1362075" cy="92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7" imgW="660113" imgH="444307" progId="Equation.DSMT4">
                  <p:embed/>
                </p:oleObj>
              </mc:Choice>
              <mc:Fallback>
                <p:oleObj name="Equation" r:id="rId7" imgW="660113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5224697"/>
                        <a:ext cx="1362075" cy="92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箭头 26"/>
          <p:cNvSpPr/>
          <p:nvPr/>
        </p:nvSpPr>
        <p:spPr>
          <a:xfrm rot="5400000">
            <a:off x="5212614" y="4623190"/>
            <a:ext cx="682044" cy="189815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216993" y="2181225"/>
            <a:ext cx="7298357" cy="6886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 rot="8902959" flipH="1">
            <a:off x="6398537" y="5101324"/>
            <a:ext cx="672177" cy="246746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 rot="11842986" flipH="1">
            <a:off x="6441221" y="5810965"/>
            <a:ext cx="672177" cy="246746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53805"/>
              </p:ext>
            </p:extLst>
          </p:nvPr>
        </p:nvGraphicFramePr>
        <p:xfrm>
          <a:off x="7358744" y="4732006"/>
          <a:ext cx="923925" cy="36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9" imgW="647419" imgH="253890" progId="Equation.DSMT4">
                  <p:embed/>
                </p:oleObj>
              </mc:Choice>
              <mc:Fallback>
                <p:oleObj name="Equation" r:id="rId9" imgW="64741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744" y="4732006"/>
                        <a:ext cx="923925" cy="366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3118"/>
              </p:ext>
            </p:extLst>
          </p:nvPr>
        </p:nvGraphicFramePr>
        <p:xfrm>
          <a:off x="7391944" y="5880363"/>
          <a:ext cx="1034121" cy="36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11" imgW="736280" imgH="253890" progId="Equation.DSMT4">
                  <p:embed/>
                </p:oleObj>
              </mc:Choice>
              <mc:Fallback>
                <p:oleObj name="Equation" r:id="rId11" imgW="73628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944" y="5880363"/>
                        <a:ext cx="1034121" cy="362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948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7" grpId="0" animBg="1"/>
      <p:bldP spid="28" grpId="0" animBg="1"/>
      <p:bldP spid="30" grpId="0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771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Background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2032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Related Work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Proposed GEDL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198" cy="3147050"/>
            <a:chOff x="2787957" y="876825"/>
            <a:chExt cx="608198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5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7"/>
          <p:cNvSpPr txBox="1"/>
          <p:nvPr/>
        </p:nvSpPr>
        <p:spPr>
          <a:xfrm>
            <a:off x="652964" y="3090338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4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1" name="TextBox 28"/>
          <p:cNvSpPr txBox="1"/>
          <p:nvPr/>
        </p:nvSpPr>
        <p:spPr>
          <a:xfrm>
            <a:off x="1391649" y="3120304"/>
            <a:ext cx="2922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xperimental Result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2" name="TextBox 27"/>
          <p:cNvSpPr txBox="1"/>
          <p:nvPr/>
        </p:nvSpPr>
        <p:spPr>
          <a:xfrm>
            <a:off x="662197" y="3684028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5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" name="TextBox 28"/>
          <p:cNvSpPr txBox="1"/>
          <p:nvPr/>
        </p:nvSpPr>
        <p:spPr>
          <a:xfrm>
            <a:off x="1391648" y="3714805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spiration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9055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6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imental results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77695" y="895142"/>
            <a:ext cx="102366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SSCN7 dataset </a:t>
            </a:r>
            <a:r>
              <a:rPr lang="en-US" altLang="zh-CN" sz="28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ists of totally 2100 land-use images collected from Google </a:t>
            </a:r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rth which include 7 classes. We assume that there are 5 labeled images in each class.  </a:t>
            </a:r>
          </a:p>
        </p:txBody>
      </p:sp>
      <p:graphicFrame>
        <p:nvGraphicFramePr>
          <p:cNvPr id="13" name="图表 12"/>
          <p:cNvGraphicFramePr/>
          <p:nvPr>
            <p:extLst>
              <p:ext uri="{D42A27DB-BD31-4B8C-83A1-F6EECF244321}">
                <p14:modId xmlns:p14="http://schemas.microsoft.com/office/powerpoint/2010/main" val="737335216"/>
              </p:ext>
            </p:extLst>
          </p:nvPr>
        </p:nvGraphicFramePr>
        <p:xfrm>
          <a:off x="3068208" y="2539604"/>
          <a:ext cx="6807200" cy="39993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89577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Graphic spid="13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7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imental results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117190" y="895142"/>
            <a:ext cx="102366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PS </a:t>
            </a:r>
            <a:r>
              <a:rPr lang="en-US" altLang="zh-CN" sz="28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taset contains 9,298 handwritten digit images from 0 to 9</a:t>
            </a:r>
          </a:p>
          <a:p>
            <a:r>
              <a:rPr lang="en-US" altLang="zh-CN" sz="28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ich come from the U.S. Postal System</a:t>
            </a:r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sz="28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assume that there are 5 labeled images in each class.</a:t>
            </a:r>
            <a:endParaRPr lang="en-US" altLang="zh-CN" sz="2800" dirty="0" smtClean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图表 12"/>
          <p:cNvGraphicFramePr/>
          <p:nvPr>
            <p:extLst>
              <p:ext uri="{D42A27DB-BD31-4B8C-83A1-F6EECF244321}">
                <p14:modId xmlns:p14="http://schemas.microsoft.com/office/powerpoint/2010/main" val="2229281060"/>
              </p:ext>
            </p:extLst>
          </p:nvPr>
        </p:nvGraphicFramePr>
        <p:xfrm>
          <a:off x="3207908" y="2539604"/>
          <a:ext cx="6807200" cy="39993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959731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Graphic spid="13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771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Background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2032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Related Work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Proposed GEDL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198" cy="3147050"/>
            <a:chOff x="2787957" y="876825"/>
            <a:chExt cx="608198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8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7"/>
          <p:cNvSpPr txBox="1"/>
          <p:nvPr/>
        </p:nvSpPr>
        <p:spPr>
          <a:xfrm>
            <a:off x="652964" y="3090338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4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1" name="TextBox 28"/>
          <p:cNvSpPr txBox="1"/>
          <p:nvPr/>
        </p:nvSpPr>
        <p:spPr>
          <a:xfrm>
            <a:off x="1391649" y="3120304"/>
            <a:ext cx="2922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Experimental Result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2" name="TextBox 27"/>
          <p:cNvSpPr txBox="1"/>
          <p:nvPr/>
        </p:nvSpPr>
        <p:spPr>
          <a:xfrm>
            <a:off x="662197" y="3684028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5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" name="TextBox 28"/>
          <p:cNvSpPr txBox="1"/>
          <p:nvPr/>
        </p:nvSpPr>
        <p:spPr>
          <a:xfrm>
            <a:off x="1391648" y="3714805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spiration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655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9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spira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325" y="1944516"/>
            <a:ext cx="11503297" cy="3189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124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771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ackground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2032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Related Work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posed GEDL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198" cy="3147050"/>
            <a:chOff x="2787957" y="876825"/>
            <a:chExt cx="608198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2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7"/>
          <p:cNvSpPr txBox="1"/>
          <p:nvPr/>
        </p:nvSpPr>
        <p:spPr>
          <a:xfrm>
            <a:off x="652964" y="3090338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4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1" name="TextBox 28"/>
          <p:cNvSpPr txBox="1"/>
          <p:nvPr/>
        </p:nvSpPr>
        <p:spPr>
          <a:xfrm>
            <a:off x="1391649" y="3120304"/>
            <a:ext cx="2922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xperimental Result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2" name="TextBox 27"/>
          <p:cNvSpPr txBox="1"/>
          <p:nvPr/>
        </p:nvSpPr>
        <p:spPr>
          <a:xfrm>
            <a:off x="662197" y="3684028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5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" name="TextBox 28"/>
          <p:cNvSpPr txBox="1"/>
          <p:nvPr/>
        </p:nvSpPr>
        <p:spPr>
          <a:xfrm>
            <a:off x="1391648" y="3714805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spiration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037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20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spira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6993" y="1407596"/>
            <a:ext cx="8410993" cy="1931900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12403"/>
              </p:ext>
            </p:extLst>
          </p:nvPr>
        </p:nvGraphicFramePr>
        <p:xfrm>
          <a:off x="1665884" y="4101798"/>
          <a:ext cx="8376600" cy="161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6" imgW="3695400" imgH="711000" progId="Equation.DSMT4">
                  <p:embed/>
                </p:oleObj>
              </mc:Choice>
              <mc:Fallback>
                <p:oleObj name="Equation" r:id="rId6" imgW="3695400" imgH="7110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884" y="4101798"/>
                        <a:ext cx="8376600" cy="1613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724897" y="4108147"/>
            <a:ext cx="1529603" cy="6886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022270" y="1484098"/>
            <a:ext cx="3670629" cy="6886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884834" y="4108147"/>
            <a:ext cx="2157650" cy="6886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815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21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spira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6993" y="1407596"/>
            <a:ext cx="8410993" cy="19319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8672" y="3778025"/>
            <a:ext cx="6238095" cy="3028571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3567739" y="6057900"/>
            <a:ext cx="1207461" cy="48101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65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22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spira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77695" y="1357691"/>
            <a:ext cx="102366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Where’s the constraint term?</a:t>
            </a:r>
          </a:p>
        </p:txBody>
      </p:sp>
      <p:sp>
        <p:nvSpPr>
          <p:cNvPr id="13" name="矩形 12"/>
          <p:cNvSpPr/>
          <p:nvPr/>
        </p:nvSpPr>
        <p:spPr>
          <a:xfrm>
            <a:off x="977695" y="2989732"/>
            <a:ext cx="102366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Why the graph term is different from ours?</a:t>
            </a:r>
          </a:p>
        </p:txBody>
      </p:sp>
      <p:sp>
        <p:nvSpPr>
          <p:cNvPr id="14" name="矩形 13"/>
          <p:cNvSpPr/>
          <p:nvPr/>
        </p:nvSpPr>
        <p:spPr>
          <a:xfrm>
            <a:off x="977694" y="4542236"/>
            <a:ext cx="113921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Are there any ways to make the method fit the semi-supervised works?</a:t>
            </a:r>
          </a:p>
        </p:txBody>
      </p:sp>
    </p:spTree>
    <p:extLst>
      <p:ext uri="{BB962C8B-B14F-4D97-AF65-F5344CB8AC3E}">
        <p14:creationId xmlns:p14="http://schemas.microsoft.com/office/powerpoint/2010/main" val="3872075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23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spira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6993" y="1407596"/>
            <a:ext cx="8410993" cy="1931900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40755"/>
              </p:ext>
            </p:extLst>
          </p:nvPr>
        </p:nvGraphicFramePr>
        <p:xfrm>
          <a:off x="1783400" y="4130222"/>
          <a:ext cx="8376600" cy="161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6" imgW="3695400" imgH="711000" progId="Equation.DSMT4">
                  <p:embed/>
                </p:oleObj>
              </mc:Choice>
              <mc:Fallback>
                <p:oleObj name="Equation" r:id="rId6" imgW="3695400" imgH="7110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00" y="4130222"/>
                        <a:ext cx="8376600" cy="1613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324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24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spira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7308"/>
              </p:ext>
            </p:extLst>
          </p:nvPr>
        </p:nvGraphicFramePr>
        <p:xfrm>
          <a:off x="2434200" y="2440522"/>
          <a:ext cx="68151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5" imgW="3047760" imgH="977760" progId="Equation.DSMT4">
                  <p:embed/>
                </p:oleObj>
              </mc:Choice>
              <mc:Fallback>
                <p:oleObj name="Equation" r:id="rId5" imgW="304776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200" y="2440522"/>
                        <a:ext cx="6815137" cy="219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95954" y="1132076"/>
            <a:ext cx="102366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ext work</a:t>
            </a:r>
          </a:p>
        </p:txBody>
      </p:sp>
    </p:spTree>
    <p:extLst>
      <p:ext uri="{BB962C8B-B14F-4D97-AF65-F5344CB8AC3E}">
        <p14:creationId xmlns:p14="http://schemas.microsoft.com/office/powerpoint/2010/main" val="3983074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28"/>
          <p:cNvSpPr txBox="1"/>
          <p:nvPr/>
        </p:nvSpPr>
        <p:spPr>
          <a:xfrm>
            <a:off x="2906834" y="2657280"/>
            <a:ext cx="75434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ank you</a:t>
            </a:r>
            <a:r>
              <a:rPr lang="zh-CN" altLang="en-US" sz="96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！</a:t>
            </a:r>
            <a:endParaRPr lang="zh-CN" altLang="en-US" sz="96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153712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3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kground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91206" y="1060350"/>
            <a:ext cx="42627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lassification fields</a:t>
            </a:r>
            <a:endParaRPr lang="zh-CN" altLang="en-US" sz="3600" dirty="0"/>
          </a:p>
        </p:txBody>
      </p:sp>
      <p:sp>
        <p:nvSpPr>
          <p:cNvPr id="3" name="矩形 2"/>
          <p:cNvSpPr/>
          <p:nvPr/>
        </p:nvSpPr>
        <p:spPr>
          <a:xfrm>
            <a:off x="2303131" y="3467948"/>
            <a:ext cx="10518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5030896" y="4199340"/>
            <a:ext cx="1558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er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4804371" y="2637626"/>
            <a:ext cx="27416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rning</a:t>
            </a:r>
            <a:endParaRPr lang="zh-CN" altLang="en-US" sz="2800" dirty="0"/>
          </a:p>
        </p:txBody>
      </p:sp>
      <p:sp>
        <p:nvSpPr>
          <p:cNvPr id="4" name="右箭头 3"/>
          <p:cNvSpPr/>
          <p:nvPr/>
        </p:nvSpPr>
        <p:spPr>
          <a:xfrm rot="19550349">
            <a:off x="3499297" y="3122341"/>
            <a:ext cx="920973" cy="3456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 rot="1490864">
            <a:off x="3511699" y="3937839"/>
            <a:ext cx="920973" cy="3456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779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14" grpId="0"/>
      <p:bldP spid="15" grpId="0"/>
      <p:bldP spid="4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4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NN based methods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630" y="1443592"/>
            <a:ext cx="7619570" cy="3535206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694241" y="5633557"/>
            <a:ext cx="52229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N based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3971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403763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assifier based methods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5757" y="1574087"/>
            <a:ext cx="7619570" cy="353520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370855" y="5438363"/>
            <a:ext cx="58384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 based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s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8697951" y="2141033"/>
            <a:ext cx="412595" cy="22912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7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6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6964934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nsfer Learning based methods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2303" y="1585238"/>
            <a:ext cx="7619570" cy="353520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807915" y="5423633"/>
            <a:ext cx="6963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Learning based classification methods</a:t>
            </a:r>
            <a:endParaRPr lang="zh-CN" altLang="en-US" sz="2800" dirty="0"/>
          </a:p>
        </p:txBody>
      </p:sp>
      <p:sp>
        <p:nvSpPr>
          <p:cNvPr id="13" name="矩形 12"/>
          <p:cNvSpPr/>
          <p:nvPr/>
        </p:nvSpPr>
        <p:spPr>
          <a:xfrm>
            <a:off x="7794703" y="2207196"/>
            <a:ext cx="815898" cy="224214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0343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assical classifier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99182" y="1021649"/>
            <a:ext cx="29402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assical Classifier</a:t>
            </a:r>
            <a:endParaRPr lang="zh-CN" altLang="en-US" sz="28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 rot="2686521">
            <a:off x="6573663" y="1915815"/>
            <a:ext cx="682044" cy="1898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593427" y="2476575"/>
            <a:ext cx="32289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ditional Classifier</a:t>
            </a:r>
            <a:endParaRPr lang="zh-CN" altLang="en-US" sz="28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719863" y="2476575"/>
            <a:ext cx="62824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ctionary Learning (DL) based Classifier</a:t>
            </a:r>
            <a:endParaRPr lang="zh-CN" altLang="en-US" sz="28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右箭头 15"/>
          <p:cNvSpPr/>
          <p:nvPr/>
        </p:nvSpPr>
        <p:spPr>
          <a:xfrm rot="7863646">
            <a:off x="3960098" y="1903689"/>
            <a:ext cx="682044" cy="1898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503221" y="3846632"/>
            <a:ext cx="1502334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VM[1]</a:t>
            </a:r>
          </a:p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RC[2]</a:t>
            </a:r>
          </a:p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C[3]</a:t>
            </a:r>
          </a:p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LRC[4]</a:t>
            </a:r>
          </a:p>
        </p:txBody>
      </p:sp>
      <p:sp>
        <p:nvSpPr>
          <p:cNvPr id="18" name="矩形 17"/>
          <p:cNvSpPr/>
          <p:nvPr/>
        </p:nvSpPr>
        <p:spPr>
          <a:xfrm>
            <a:off x="7861404" y="3933655"/>
            <a:ext cx="2321469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-KSVD[5]</a:t>
            </a:r>
          </a:p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C-KSVD[6]</a:t>
            </a:r>
          </a:p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SDL-SRC[7]</a:t>
            </a:r>
          </a:p>
          <a:p>
            <a:r>
              <a:rPr lang="en-US" altLang="zh-CN" sz="28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DL[8]</a:t>
            </a:r>
          </a:p>
        </p:txBody>
      </p:sp>
      <p:sp>
        <p:nvSpPr>
          <p:cNvPr id="19" name="右箭头 18"/>
          <p:cNvSpPr/>
          <p:nvPr/>
        </p:nvSpPr>
        <p:spPr>
          <a:xfrm rot="5400000">
            <a:off x="2866884" y="3313374"/>
            <a:ext cx="682044" cy="1898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 rot="5400000">
            <a:off x="8446939" y="3313374"/>
            <a:ext cx="682044" cy="1898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9786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 animBg="1"/>
      <p:bldP spid="14" grpId="0"/>
      <p:bldP spid="15" grpId="0"/>
      <p:bldP spid="16" grpId="0" animBg="1"/>
      <p:bldP spid="17" grpId="0"/>
      <p:bldP spid="18" grpId="0"/>
      <p:bldP spid="19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8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8280778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differences of the two </a:t>
            </a:r>
            <a:r>
              <a:rPr lang="en-US" altLang="zh-CN" sz="40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egories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97445" y="1058827"/>
            <a:ext cx="75376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SRC (Sparse Representation based Classifier) [2]</a:t>
            </a:r>
          </a:p>
        </p:txBody>
      </p:sp>
      <p:sp>
        <p:nvSpPr>
          <p:cNvPr id="23" name="矩形 22"/>
          <p:cNvSpPr/>
          <p:nvPr/>
        </p:nvSpPr>
        <p:spPr>
          <a:xfrm>
            <a:off x="3401122" y="2108648"/>
            <a:ext cx="223024" cy="46666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3910361" y="2104011"/>
            <a:ext cx="223024" cy="46666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5317017" y="2143585"/>
            <a:ext cx="223024" cy="46666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23" idx="2"/>
          </p:cNvCxnSpPr>
          <p:nvPr/>
        </p:nvCxnSpPr>
        <p:spPr>
          <a:xfrm flipH="1">
            <a:off x="2943922" y="2575314"/>
            <a:ext cx="568712" cy="3574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509767" y="2932771"/>
            <a:ext cx="24005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sting Sample</a:t>
            </a:r>
            <a:endParaRPr lang="zh-CN" altLang="en-US" sz="2800" dirty="0">
              <a:ln w="635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 flipV="1">
            <a:off x="4021873" y="1780160"/>
            <a:ext cx="509740" cy="27783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4576684" y="1545606"/>
            <a:ext cx="25733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 </a:t>
            </a:r>
            <a:r>
              <a:rPr lang="en-US" altLang="zh-CN" sz="2800" dirty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mple</a:t>
            </a:r>
            <a:endParaRPr lang="zh-CN" altLang="en-US" sz="2800" dirty="0">
              <a:ln w="635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/>
          <p:cNvCxnSpPr/>
          <p:nvPr/>
        </p:nvCxnSpPr>
        <p:spPr>
          <a:xfrm>
            <a:off x="5480491" y="2602254"/>
            <a:ext cx="514286" cy="30828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5480491" y="2932771"/>
            <a:ext cx="2287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arse Coding</a:t>
            </a:r>
            <a:endParaRPr lang="zh-CN" altLang="en-US" sz="2800" dirty="0">
              <a:ln w="635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942516" y="3815927"/>
            <a:ext cx="7647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LEDL (Label Embedded Dictionary Learning) [8]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98137"/>
              </p:ext>
            </p:extLst>
          </p:nvPr>
        </p:nvGraphicFramePr>
        <p:xfrm>
          <a:off x="2000250" y="4695825"/>
          <a:ext cx="72120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7" name="Equation" r:id="rId5" imgW="3288960" imgH="355320" progId="Equation.DSMT4">
                  <p:embed/>
                </p:oleObj>
              </mc:Choice>
              <mc:Fallback>
                <p:oleObj name="Equation" r:id="rId5" imgW="328896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695825"/>
                        <a:ext cx="7212013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513591" y="4806715"/>
            <a:ext cx="11813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p 1</a:t>
            </a:r>
            <a:endParaRPr lang="zh-CN" altLang="en-US" sz="28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13590" y="5627562"/>
            <a:ext cx="11813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p 2</a:t>
            </a:r>
            <a:endParaRPr lang="zh-CN" altLang="en-US" sz="28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9945850" y="4806715"/>
            <a:ext cx="14079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aining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79127"/>
              </p:ext>
            </p:extLst>
          </p:nvPr>
        </p:nvGraphicFramePr>
        <p:xfrm>
          <a:off x="2106613" y="1955800"/>
          <a:ext cx="37830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name="Equation" r:id="rId7" imgW="1714320" imgH="355320" progId="Equation.DSMT4">
                  <p:embed/>
                </p:oleObj>
              </mc:Choice>
              <mc:Fallback>
                <p:oleObj name="Equation" r:id="rId7" imgW="17143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955800"/>
                        <a:ext cx="3783012" cy="76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86472"/>
              </p:ext>
            </p:extLst>
          </p:nvPr>
        </p:nvGraphicFramePr>
        <p:xfrm>
          <a:off x="1929104" y="5668453"/>
          <a:ext cx="3744151" cy="76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9" imgW="1713756" imgH="355446" progId="Equation.DSMT4">
                  <p:embed/>
                </p:oleObj>
              </mc:Choice>
              <mc:Fallback>
                <p:oleObj name="Equation" r:id="rId9" imgW="1713756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104" y="5668453"/>
                        <a:ext cx="3744151" cy="769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3724822" y="4719500"/>
            <a:ext cx="297051" cy="52503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3684106" y="5765003"/>
            <a:ext cx="297051" cy="52503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6437952" y="5765003"/>
            <a:ext cx="12352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sting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53" name="直接箭头连接符 52"/>
          <p:cNvCxnSpPr/>
          <p:nvPr/>
        </p:nvCxnSpPr>
        <p:spPr>
          <a:xfrm>
            <a:off x="3876242" y="5329935"/>
            <a:ext cx="315591" cy="16226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4299579" y="5268357"/>
            <a:ext cx="17187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n w="635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ctionary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55" name="直接箭头连接符 54"/>
          <p:cNvCxnSpPr/>
          <p:nvPr/>
        </p:nvCxnSpPr>
        <p:spPr>
          <a:xfrm flipV="1">
            <a:off x="3864148" y="5590634"/>
            <a:ext cx="357614" cy="951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639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4" grpId="0" animBg="1"/>
      <p:bldP spid="25" grpId="0" animBg="1"/>
      <p:bldP spid="27" grpId="0"/>
      <p:bldP spid="26" grpId="0"/>
      <p:bldP spid="34" grpId="0"/>
      <p:bldP spid="36" grpId="0"/>
      <p:bldP spid="41" grpId="0"/>
      <p:bldP spid="44" grpId="0"/>
      <p:bldP spid="38" grpId="0"/>
      <p:bldP spid="50" grpId="0" animBg="1"/>
      <p:bldP spid="51" grpId="0" animBg="1"/>
      <p:bldP spid="52" grpId="0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771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Background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2032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elated Work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posed GEDL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198" cy="3147050"/>
            <a:chOff x="2787957" y="876825"/>
            <a:chExt cx="608198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9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7"/>
          <p:cNvSpPr txBox="1"/>
          <p:nvPr/>
        </p:nvSpPr>
        <p:spPr>
          <a:xfrm>
            <a:off x="652964" y="3090338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4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1" name="TextBox 28"/>
          <p:cNvSpPr txBox="1"/>
          <p:nvPr/>
        </p:nvSpPr>
        <p:spPr>
          <a:xfrm>
            <a:off x="1391649" y="3120304"/>
            <a:ext cx="2922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xperimental Result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2" name="TextBox 27"/>
          <p:cNvSpPr txBox="1"/>
          <p:nvPr/>
        </p:nvSpPr>
        <p:spPr>
          <a:xfrm>
            <a:off x="662197" y="3684028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5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3" name="TextBox 28"/>
          <p:cNvSpPr txBox="1"/>
          <p:nvPr/>
        </p:nvSpPr>
        <p:spPr>
          <a:xfrm>
            <a:off x="1391648" y="3714805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spiration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830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45</TotalTime>
  <Words>1201</Words>
  <Application>Microsoft Office PowerPoint</Application>
  <PresentationFormat>宽屏</PresentationFormat>
  <Paragraphs>209</Paragraphs>
  <Slides>25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等线</vt:lpstr>
      <vt:lpstr>等线 Light</vt:lpstr>
      <vt:lpstr>华文新魏</vt:lpstr>
      <vt:lpstr>微软雅黑</vt:lpstr>
      <vt:lpstr>微软雅黑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J</dc:creator>
  <cp:lastModifiedBy>FuSichao</cp:lastModifiedBy>
  <cp:revision>455</cp:revision>
  <dcterms:created xsi:type="dcterms:W3CDTF">2018-05-08T23:55:09Z</dcterms:created>
  <dcterms:modified xsi:type="dcterms:W3CDTF">2019-07-09T07:55:01Z</dcterms:modified>
</cp:coreProperties>
</file>